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6EEB77" w14:textId="77777777" w:rsidR="006319C8" w:rsidRDefault="006319C8" w:rsidP="006319C8">
      <w:r w:rsidRPr="002C1B5F">
        <w:rPr>
          <w:rFonts w:ascii="Cooper Black" w:hAnsi="Cooper Black"/>
          <w:sz w:val="28"/>
          <w:szCs w:val="28"/>
        </w:rPr>
        <w:t>Percent Practice</w:t>
      </w:r>
      <w:r>
        <w:tab/>
      </w:r>
      <w:r>
        <w:tab/>
      </w:r>
      <w:r>
        <w:tab/>
      </w:r>
      <w:r>
        <w:tab/>
      </w:r>
      <w:r>
        <w:tab/>
      </w:r>
      <w:r>
        <w:tab/>
        <w:t>Name:__________________________________</w:t>
      </w:r>
    </w:p>
    <w:p w14:paraId="194C1411" w14:textId="77777777" w:rsidR="006319C8" w:rsidRDefault="006319C8" w:rsidP="006319C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:______________</w:t>
      </w:r>
      <w:r>
        <w:tab/>
      </w:r>
      <w:r>
        <w:tab/>
        <w:t>Period:_______</w:t>
      </w:r>
    </w:p>
    <w:p w14:paraId="16AA8FF1" w14:textId="77777777" w:rsidR="006319C8" w:rsidRPr="00856FED" w:rsidRDefault="006319C8" w:rsidP="006319C8">
      <w:pPr>
        <w:rPr>
          <w:b/>
          <w:sz w:val="2"/>
        </w:rPr>
      </w:pPr>
    </w:p>
    <w:p w14:paraId="2860DA22" w14:textId="77777777" w:rsidR="006319C8" w:rsidRDefault="006319C8" w:rsidP="006319C8">
      <w:pPr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549F8220" wp14:editId="064FE8FC">
                <wp:simplePos x="0" y="0"/>
                <wp:positionH relativeFrom="column">
                  <wp:posOffset>-76200</wp:posOffset>
                </wp:positionH>
                <wp:positionV relativeFrom="paragraph">
                  <wp:posOffset>1075690</wp:posOffset>
                </wp:positionV>
                <wp:extent cx="2798859" cy="3247292"/>
                <wp:effectExtent l="0" t="0" r="20955" b="1079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8859" cy="324729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75EBC1" id="Rectangle 1" o:spid="_x0000_s1026" style="position:absolute;margin-left:-6pt;margin-top:84.7pt;width:220.4pt;height:255.7pt;z-index:251675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" filled="f" strokecolor="black [3213]" strokeweight="2pt"/>
            </w:pict>
          </mc:Fallback>
        </mc:AlternateContent>
      </w:r>
      <w:r>
        <w:rPr>
          <w:noProof/>
        </w:rPr>
        <w:drawing>
          <wp:inline distT="0" distB="0" distL="0" distR="0" wp14:anchorId="42A9B97A" wp14:editId="043D646D">
            <wp:extent cx="3552092" cy="711427"/>
            <wp:effectExtent l="76200" t="76200" r="125095" b="127000"/>
            <wp:docPr id="7" name="Picture 7" descr="http://algebraregentsprep.weebly.com/uploads/2/8/8/5/28856389/5697278.gif?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lgebraregentsprep.weebly.com/uploads/2/8/8/5/28856389/5697278.gif?456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242"/>
                    <a:stretch/>
                  </pic:blipFill>
                  <pic:spPr bwMode="auto">
                    <a:xfrm>
                      <a:off x="0" y="0"/>
                      <a:ext cx="3593262" cy="7196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9D0C11" w14:textId="77777777" w:rsidR="006319C8" w:rsidRDefault="006319C8" w:rsidP="006319C8">
      <w:pPr>
        <w:rPr>
          <w:u w:val="single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42425AAD" wp14:editId="069D77B7">
                <wp:simplePos x="0" y="0"/>
                <wp:positionH relativeFrom="column">
                  <wp:posOffset>3546231</wp:posOffset>
                </wp:positionH>
                <wp:positionV relativeFrom="paragraph">
                  <wp:posOffset>8255</wp:posOffset>
                </wp:positionV>
                <wp:extent cx="2798859" cy="3276600"/>
                <wp:effectExtent l="0" t="0" r="2095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8859" cy="3276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8E3F78" id="Rectangle 2" o:spid="_x0000_s1026" style="position:absolute;margin-left:279.25pt;margin-top:.65pt;width:220.4pt;height:258pt;z-index:251676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" filled="f" strokecolor="black [3213]" strokeweight="2pt"/>
            </w:pict>
          </mc:Fallback>
        </mc:AlternateContent>
      </w:r>
      <w:r w:rsidRPr="00F4396D">
        <w:rPr>
          <w:u w:val="single"/>
        </w:rPr>
        <w:t xml:space="preserve">Finding a percent </w:t>
      </w:r>
      <w:r>
        <w:rPr>
          <w:u w:val="single"/>
        </w:rPr>
        <w:t xml:space="preserve">(part) </w:t>
      </w:r>
      <w:r w:rsidRPr="00F4396D">
        <w:rPr>
          <w:u w:val="single"/>
        </w:rPr>
        <w:t>of a number</w:t>
      </w:r>
      <w:r>
        <w:rPr>
          <w:u w:val="single"/>
        </w:rPr>
        <w:t xml:space="preserve"> (whole)</w:t>
      </w:r>
      <w:r w:rsidRPr="00F4396D">
        <w:rPr>
          <w:u w:val="single"/>
        </w:rPr>
        <w:t>:</w:t>
      </w:r>
      <w:r>
        <w:tab/>
      </w:r>
      <w:r>
        <w:tab/>
      </w:r>
      <w:r>
        <w:tab/>
      </w:r>
      <w:r w:rsidRPr="00F4396D">
        <w:rPr>
          <w:u w:val="single"/>
        </w:rPr>
        <w:t>Finding the whole given the percent</w:t>
      </w:r>
      <w:r>
        <w:rPr>
          <w:u w:val="single"/>
        </w:rPr>
        <w:t xml:space="preserve"> (part)</w:t>
      </w:r>
      <w:r w:rsidRPr="00F4396D">
        <w:rPr>
          <w:u w:val="single"/>
        </w:rPr>
        <w:t>:</w:t>
      </w:r>
    </w:p>
    <w:p w14:paraId="71E4A71D" w14:textId="77777777" w:rsidR="006319C8" w:rsidRDefault="006319C8" w:rsidP="006319C8">
      <w:r>
        <w:t>Example: What is 20% of 240?</w:t>
      </w:r>
      <w:r>
        <w:tab/>
      </w:r>
      <w:r>
        <w:tab/>
      </w:r>
      <w:r>
        <w:tab/>
      </w:r>
      <w:r>
        <w:tab/>
      </w:r>
      <w:r>
        <w:tab/>
        <w:t>Ex: 60 is 75% of what number?</w:t>
      </w:r>
    </w:p>
    <w:p w14:paraId="6BEBF38D" w14:textId="77777777" w:rsidR="006319C8" w:rsidRDefault="006319C8" w:rsidP="006319C8">
      <w:pPr>
        <w:spacing w:after="0" w:line="240" w:lineRule="auto"/>
      </w:pPr>
      <w:r>
        <w:t xml:space="preserve">  First, set up your proportion:</w:t>
      </w:r>
      <w:r>
        <w:tab/>
      </w:r>
      <w:r>
        <w:tab/>
      </w:r>
      <w:r>
        <w:tab/>
      </w:r>
      <w:r>
        <w:tab/>
      </w:r>
      <w:r>
        <w:tab/>
        <w:t xml:space="preserve">  First, set up your proportion:</w:t>
      </w:r>
    </w:p>
    <w:p w14:paraId="55EB5757" w14:textId="77777777" w:rsidR="006319C8" w:rsidRDefault="006319C8" w:rsidP="006319C8">
      <w:r>
        <w:t xml:space="preserve">       </w:t>
      </w:r>
      <w:r w:rsidRPr="00856FED">
        <w:rPr>
          <w:position w:val="-24"/>
        </w:rPr>
        <w:object w:dxaOrig="1080" w:dyaOrig="620" w14:anchorId="097B54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15pt;height:39.9pt" o:ole="">
            <v:imagedata r:id="rId9" o:title=""/>
          </v:shape>
          <o:OLEObject Type="Embed" ProgID="Equation.DSMT4" ShapeID="_x0000_i1025" DrawAspect="Content" ObjectID="_1631973221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856FED">
        <w:rPr>
          <w:position w:val="-24"/>
        </w:rPr>
        <w:object w:dxaOrig="960" w:dyaOrig="620" w14:anchorId="38069573">
          <v:shape id="_x0000_i1026" type="#_x0000_t75" style="width:74.75pt;height:48.2pt" o:ole="">
            <v:imagedata r:id="rId11" o:title=""/>
          </v:shape>
          <o:OLEObject Type="Embed" ProgID="Equation.DSMT4" ShapeID="_x0000_i1026" DrawAspect="Content" ObjectID="_1631973222" r:id="rId12"/>
        </w:object>
      </w:r>
    </w:p>
    <w:p w14:paraId="6D2BC1CC" w14:textId="77777777" w:rsidR="006319C8" w:rsidRDefault="006319C8" w:rsidP="006319C8">
      <w:r>
        <w:t xml:space="preserve">  Then, solve!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Then, solve!</w:t>
      </w:r>
    </w:p>
    <w:p w14:paraId="42B69C21" w14:textId="77777777" w:rsidR="006319C8" w:rsidRDefault="006319C8" w:rsidP="006319C8">
      <w:r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62066B4A" wp14:editId="2B4EDE7C">
                <wp:simplePos x="0" y="0"/>
                <wp:positionH relativeFrom="column">
                  <wp:posOffset>3726913</wp:posOffset>
                </wp:positionH>
                <wp:positionV relativeFrom="paragraph">
                  <wp:posOffset>117847</wp:posOffset>
                </wp:positionV>
                <wp:extent cx="1002323" cy="227784"/>
                <wp:effectExtent l="0" t="114300" r="0" b="1155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353155">
                          <a:off x="0" y="0"/>
                          <a:ext cx="1002323" cy="227784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EFE8F4" id="Oval 3" o:spid="_x0000_s1026" style="position:absolute;margin-left:293.45pt;margin-top:9.3pt;width:78.9pt;height:17.95pt;rotation:-1361887fd;z-index:2516802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0BBA0468" wp14:editId="7A47B696">
                <wp:simplePos x="0" y="0"/>
                <wp:positionH relativeFrom="column">
                  <wp:posOffset>3748405</wp:posOffset>
                </wp:positionH>
                <wp:positionV relativeFrom="paragraph">
                  <wp:posOffset>123282</wp:posOffset>
                </wp:positionV>
                <wp:extent cx="1002030" cy="198455"/>
                <wp:effectExtent l="0" t="114300" r="0" b="12573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9462">
                          <a:off x="0" y="0"/>
                          <a:ext cx="1002030" cy="198455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759EE42" id="Oval 4" o:spid="_x0000_s1026" style="position:absolute;margin-left:295.15pt;margin-top:9.7pt;width:78.9pt;height:15.65pt;rotation:1353823fd;z-index:2516792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2C348A29" wp14:editId="76A50F7F">
                <wp:simplePos x="0" y="0"/>
                <wp:positionH relativeFrom="column">
                  <wp:posOffset>273245</wp:posOffset>
                </wp:positionH>
                <wp:positionV relativeFrom="paragraph">
                  <wp:posOffset>87190</wp:posOffset>
                </wp:positionV>
                <wp:extent cx="1002030" cy="246561"/>
                <wp:effectExtent l="0" t="114300" r="0" b="1155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39462">
                          <a:off x="0" y="0"/>
                          <a:ext cx="1002030" cy="246561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F8EDEBD" id="Oval 5" o:spid="_x0000_s1026" style="position:absolute;margin-left:21.5pt;margin-top:6.85pt;width:78.9pt;height:19.4pt;rotation:1353823fd;z-index:251677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" filled="f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35507BB7" wp14:editId="6BA6E9A1">
                <wp:simplePos x="0" y="0"/>
                <wp:positionH relativeFrom="column">
                  <wp:posOffset>210407</wp:posOffset>
                </wp:positionH>
                <wp:positionV relativeFrom="paragraph">
                  <wp:posOffset>64699</wp:posOffset>
                </wp:positionV>
                <wp:extent cx="1002323" cy="258726"/>
                <wp:effectExtent l="0" t="114300" r="0" b="10350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0353155">
                          <a:off x="0" y="0"/>
                          <a:ext cx="1002323" cy="258726"/>
                        </a:xfrm>
                        <a:prstGeom prst="ellips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A7FCEA3" id="Oval 6" o:spid="_x0000_s1026" style="position:absolute;margin-left:16.55pt;margin-top:5.1pt;width:78.9pt;height:20.35pt;rotation:-1361887fd;z-index:251678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" filled="f" strokecolor="#385d8a" strokeweight="2pt"/>
            </w:pict>
          </mc:Fallback>
        </mc:AlternateContent>
      </w:r>
      <w:r>
        <w:t xml:space="preserve">         </w:t>
      </w:r>
      <w:r w:rsidRPr="00856FED">
        <w:rPr>
          <w:position w:val="-24"/>
        </w:rPr>
        <w:object w:dxaOrig="1080" w:dyaOrig="620" w14:anchorId="3E85C52B">
          <v:shape id="_x0000_i1027" type="#_x0000_t75" style="width:74.2pt;height:32.1pt" o:ole="">
            <v:imagedata r:id="rId9" o:title=""/>
          </v:shape>
          <o:OLEObject Type="Embed" ProgID="Equation.DSMT4" ShapeID="_x0000_i1027" DrawAspect="Content" ObjectID="_1631973223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</w:t>
      </w:r>
      <w:r w:rsidRPr="00856FED">
        <w:rPr>
          <w:position w:val="-24"/>
        </w:rPr>
        <w:object w:dxaOrig="960" w:dyaOrig="620" w14:anchorId="07EBED4C">
          <v:shape id="_x0000_i1028" type="#_x0000_t75" style="width:44.85pt;height:28.8pt" o:ole="">
            <v:imagedata r:id="rId11" o:title=""/>
          </v:shape>
          <o:OLEObject Type="Embed" ProgID="Equation.DSMT4" ShapeID="_x0000_i1028" DrawAspect="Content" ObjectID="_1631973224" r:id="rId14"/>
        </w:object>
      </w:r>
    </w:p>
    <w:p w14:paraId="415EF76C" w14:textId="77777777" w:rsidR="006319C8" w:rsidRDefault="006319C8" w:rsidP="006319C8">
      <w:r>
        <w:t xml:space="preserve">           20 </w:t>
      </w:r>
      <w:r>
        <w:rPr>
          <w:rFonts w:ascii="Cambria Math" w:hAnsi="Cambria Math"/>
        </w:rPr>
        <w:t xml:space="preserve">⦁ </w:t>
      </w:r>
      <w:r>
        <w:t>240 = 4800 ÷100</w:t>
      </w:r>
      <w:r>
        <w:tab/>
      </w:r>
      <w:r>
        <w:tab/>
      </w:r>
      <w:r>
        <w:tab/>
      </w:r>
      <w:r>
        <w:tab/>
      </w:r>
      <w:r>
        <w:tab/>
        <w:t xml:space="preserve">          60 </w:t>
      </w:r>
      <w:r>
        <w:rPr>
          <w:rFonts w:ascii="Cambria Math" w:hAnsi="Cambria Math"/>
        </w:rPr>
        <w:t>⦁</w:t>
      </w:r>
      <w:r>
        <w:t>100 =  6,000 ÷75</w:t>
      </w:r>
    </w:p>
    <w:p w14:paraId="7346B157" w14:textId="77777777" w:rsidR="006319C8" w:rsidRPr="007D693A" w:rsidRDefault="006319C8" w:rsidP="006319C8">
      <w:pPr>
        <w:rPr>
          <w:b/>
        </w:rPr>
      </w:pPr>
      <w:r>
        <w:t xml:space="preserve">                   x = 48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=80</w:t>
      </w:r>
    </w:p>
    <w:p w14:paraId="7A0E4A5E" w14:textId="77777777" w:rsidR="006319C8" w:rsidRPr="007D693A" w:rsidRDefault="006319C8" w:rsidP="006319C8">
      <w:pPr>
        <w:rPr>
          <w:b/>
        </w:rPr>
      </w:pPr>
      <w:r w:rsidRPr="007D693A">
        <w:rPr>
          <w:b/>
          <w:i/>
        </w:rPr>
        <w:t xml:space="preserve">48  </w:t>
      </w:r>
      <w:r w:rsidRPr="007D693A">
        <w:rPr>
          <w:i/>
        </w:rPr>
        <w:t>is 20% of 240</w:t>
      </w:r>
      <w:r w:rsidRPr="007D693A">
        <w:rPr>
          <w:b/>
        </w:rPr>
        <w:tab/>
      </w:r>
      <w:r>
        <w:tab/>
      </w:r>
      <w:r>
        <w:tab/>
      </w:r>
      <w:r>
        <w:tab/>
      </w:r>
      <w:r>
        <w:tab/>
      </w:r>
      <w:r>
        <w:tab/>
      </w:r>
      <w:r w:rsidRPr="007D693A">
        <w:rPr>
          <w:i/>
        </w:rPr>
        <w:t>60 is 75% of</w:t>
      </w:r>
      <w:r w:rsidRPr="007D693A">
        <w:rPr>
          <w:b/>
          <w:i/>
        </w:rPr>
        <w:t xml:space="preserve"> 80</w:t>
      </w:r>
    </w:p>
    <w:p w14:paraId="1147EA6B" w14:textId="77777777" w:rsidR="006319C8" w:rsidRDefault="006319C8" w:rsidP="006319C8"/>
    <w:p w14:paraId="0EF8BE80" w14:textId="77777777" w:rsidR="00E97533" w:rsidRDefault="00E97533" w:rsidP="00E97533">
      <w:r>
        <w:t>Now, you try!</w:t>
      </w:r>
    </w:p>
    <w:p w14:paraId="77B0EDBE" w14:textId="77777777" w:rsidR="00E97533" w:rsidRDefault="00E97533" w:rsidP="00E97533">
      <w:pPr>
        <w:pStyle w:val="ListParagraph"/>
        <w:numPr>
          <w:ilvl w:val="0"/>
          <w:numId w:val="6"/>
        </w:numPr>
      </w:pPr>
      <w:r>
        <w:t>What is 15% of 400?</w:t>
      </w:r>
      <w:r>
        <w:tab/>
      </w:r>
      <w:r>
        <w:tab/>
      </w:r>
      <w:r>
        <w:tab/>
      </w:r>
      <w:r>
        <w:tab/>
      </w:r>
      <w:r>
        <w:tab/>
        <w:t>2) 4 is 80% of what number?</w:t>
      </w:r>
    </w:p>
    <w:p w14:paraId="599D8988" w14:textId="77777777" w:rsidR="00E97533" w:rsidRDefault="00E97533" w:rsidP="00E97533"/>
    <w:p w14:paraId="0BB21BD3" w14:textId="77777777" w:rsidR="00E97533" w:rsidRDefault="00E97533" w:rsidP="00E97533"/>
    <w:p w14:paraId="4AE212F7" w14:textId="77777777" w:rsidR="00E97533" w:rsidRDefault="00E97533" w:rsidP="00E97533"/>
    <w:p w14:paraId="5DFE791A" w14:textId="77777777" w:rsidR="00E97533" w:rsidRDefault="00E97533" w:rsidP="00E97533">
      <w:r>
        <w:t xml:space="preserve">      3)  What is 5% of 70?</w:t>
      </w:r>
      <w:r>
        <w:tab/>
      </w:r>
      <w:r>
        <w:tab/>
      </w:r>
      <w:r>
        <w:tab/>
      </w:r>
      <w:r>
        <w:tab/>
      </w:r>
      <w:r>
        <w:tab/>
        <w:t>4) 14 is 35% of what number?</w:t>
      </w:r>
    </w:p>
    <w:p w14:paraId="0678BF74" w14:textId="77777777" w:rsidR="00E97533" w:rsidRDefault="00E97533" w:rsidP="00E97533"/>
    <w:p w14:paraId="615572EC" w14:textId="77777777" w:rsidR="00E97533" w:rsidRDefault="00E97533" w:rsidP="00E97533"/>
    <w:p w14:paraId="2626A0E7" w14:textId="77777777" w:rsidR="00E97533" w:rsidRDefault="00E97533" w:rsidP="00E97533"/>
    <w:p w14:paraId="32F7773D" w14:textId="77777777" w:rsidR="00E97533" w:rsidRDefault="00E97533" w:rsidP="00E97533">
      <w:r>
        <w:t xml:space="preserve">     5) What is 75% of 360?</w:t>
      </w:r>
      <w:r>
        <w:tab/>
      </w:r>
      <w:r>
        <w:tab/>
      </w:r>
      <w:r>
        <w:tab/>
      </w:r>
      <w:r>
        <w:tab/>
      </w:r>
      <w:r>
        <w:tab/>
        <w:t xml:space="preserve">6) 63 is 350% of what number? </w:t>
      </w:r>
    </w:p>
    <w:p w14:paraId="5AA63746" w14:textId="77777777" w:rsidR="006319C8" w:rsidRDefault="006319C8" w:rsidP="00F4396D">
      <w:pPr>
        <w:rPr>
          <w:b/>
          <w:u w:val="single"/>
        </w:rPr>
      </w:pPr>
    </w:p>
    <w:p w14:paraId="35A369A6" w14:textId="77777777" w:rsidR="00A46C95" w:rsidRDefault="00A46C95" w:rsidP="00F4396D">
      <w:r w:rsidRPr="00A46C95">
        <w:rPr>
          <w:b/>
          <w:u w:val="single"/>
        </w:rPr>
        <w:lastRenderedPageBreak/>
        <w:t xml:space="preserve">Mixed Bag Problems: </w:t>
      </w:r>
      <w:r>
        <w:t>Remember to set up your percent proportion for EVERY problem!  SIMPLIFY before solving!</w:t>
      </w:r>
    </w:p>
    <w:p w14:paraId="5918CA63" w14:textId="77777777" w:rsidR="002C1B5F" w:rsidRDefault="002C1B5F" w:rsidP="00F4396D">
      <w:r>
        <w:t>7)</w:t>
      </w:r>
      <w:r w:rsidR="00A46C95" w:rsidRPr="00A46C95">
        <w:t xml:space="preserve"> </w:t>
      </w:r>
      <w:r w:rsidR="00A46C95">
        <w:t>36 is 75% of what number?</w:t>
      </w:r>
      <w:r>
        <w:tab/>
      </w:r>
      <w:r>
        <w:tab/>
      </w:r>
      <w:r>
        <w:tab/>
      </w:r>
      <w:r>
        <w:tab/>
      </w:r>
      <w:r>
        <w:tab/>
        <w:t xml:space="preserve">8) </w:t>
      </w:r>
      <w:r w:rsidR="00A46C95">
        <w:t>What is 110% of 20?</w:t>
      </w:r>
      <w:r w:rsidR="00A46C95">
        <w:tab/>
      </w:r>
    </w:p>
    <w:p w14:paraId="271923F0" w14:textId="77777777" w:rsidR="002C1B5F" w:rsidRDefault="002C1B5F" w:rsidP="00F4396D"/>
    <w:p w14:paraId="0A847E37" w14:textId="77777777" w:rsidR="002C1B5F" w:rsidRDefault="002C1B5F" w:rsidP="00F4396D"/>
    <w:p w14:paraId="17EAB729" w14:textId="77777777" w:rsidR="002C1B5F" w:rsidRDefault="002C1B5F" w:rsidP="00F4396D"/>
    <w:p w14:paraId="228155B2" w14:textId="77777777" w:rsidR="002C1B5F" w:rsidRDefault="00A46C95" w:rsidP="00F4396D">
      <w:r>
        <w:t>9) What is 5% of 80</w:t>
      </w:r>
      <w:r w:rsidR="002C1B5F">
        <w:t>?</w:t>
      </w:r>
      <w:r w:rsidR="002C1B5F">
        <w:tab/>
      </w:r>
      <w:r w:rsidR="002C1B5F">
        <w:tab/>
      </w:r>
      <w:r w:rsidR="002C1B5F">
        <w:tab/>
      </w:r>
      <w:r w:rsidR="002C1B5F">
        <w:tab/>
      </w:r>
      <w:r w:rsidR="002C1B5F">
        <w:tab/>
      </w:r>
      <w:r w:rsidR="002C1B5F">
        <w:tab/>
        <w:t>10) 8 is 10% of what number?</w:t>
      </w:r>
    </w:p>
    <w:p w14:paraId="56C1512C" w14:textId="77777777" w:rsidR="002C1B5F" w:rsidRDefault="002C1B5F" w:rsidP="00F4396D"/>
    <w:p w14:paraId="5153F813" w14:textId="77777777" w:rsidR="002C1B5F" w:rsidRDefault="002C1B5F" w:rsidP="00F4396D"/>
    <w:p w14:paraId="1D60CABE" w14:textId="77777777" w:rsidR="002C1B5F" w:rsidRDefault="002C1B5F" w:rsidP="00F4396D"/>
    <w:p w14:paraId="254EACB2" w14:textId="77777777" w:rsidR="002C1B5F" w:rsidRDefault="002C1B5F" w:rsidP="00F4396D">
      <w:r>
        <w:t>11) What is 10% of 5</w:t>
      </w:r>
      <w:r w:rsidR="00A46C95">
        <w:t>6</w:t>
      </w:r>
      <w:r>
        <w:t>?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) </w:t>
      </w:r>
      <w:r w:rsidR="00BF3E8E">
        <w:t>35 is 100% of what number?</w:t>
      </w:r>
    </w:p>
    <w:p w14:paraId="5644020D" w14:textId="77777777" w:rsidR="00A46C95" w:rsidRDefault="00A46C95" w:rsidP="00F4396D"/>
    <w:p w14:paraId="0A0FA151" w14:textId="77777777" w:rsidR="00A46C95" w:rsidRDefault="00A46C95" w:rsidP="00F4396D"/>
    <w:p w14:paraId="14AC45D1" w14:textId="77777777" w:rsidR="00BF3E8E" w:rsidRDefault="00BF3E8E" w:rsidP="00F4396D"/>
    <w:p w14:paraId="2FFF2EE8" w14:textId="5E9D301A" w:rsidR="00BF3E8E" w:rsidRDefault="00BF3E8E" w:rsidP="00F4396D">
      <w:r>
        <w:t xml:space="preserve">13)  H&amp;M has is having a 20% off </w:t>
      </w:r>
      <w:r w:rsidR="00E97533">
        <w:t xml:space="preserve">sale on winter boots!  If </w:t>
      </w:r>
      <w:r w:rsidR="00C76293">
        <w:t>C</w:t>
      </w:r>
      <w:r w:rsidR="00DA656C">
        <w:t>aroline</w:t>
      </w:r>
      <w:bookmarkStart w:id="0" w:name="_GoBack"/>
      <w:bookmarkEnd w:id="0"/>
      <w:r>
        <w:t xml:space="preserve"> wants to buy a pair that originally costs $40, how much will she</w:t>
      </w:r>
      <w:r w:rsidR="00E97533">
        <w:t xml:space="preserve"> save?  </w:t>
      </w:r>
    </w:p>
    <w:p w14:paraId="6BB734CC" w14:textId="77777777" w:rsidR="00E97533" w:rsidRDefault="00E97533" w:rsidP="00F4396D">
      <w:r>
        <w:t>Will the savings be more or less than $40?______________</w:t>
      </w:r>
    </w:p>
    <w:p w14:paraId="6E7170FD" w14:textId="77777777" w:rsidR="00E97533" w:rsidRDefault="00E97533" w:rsidP="00F4396D">
      <w:r>
        <w:t>Are you finding the PART or the WHOLE?_______________</w:t>
      </w:r>
    </w:p>
    <w:p w14:paraId="110895EB" w14:textId="77777777" w:rsidR="00BF3E8E" w:rsidRDefault="00E97533" w:rsidP="00F4396D">
      <w:r>
        <w:t>How much will she save? ___________________________</w:t>
      </w:r>
    </w:p>
    <w:p w14:paraId="116C2387" w14:textId="77777777" w:rsidR="00BF3E8E" w:rsidRDefault="00BF3E8E" w:rsidP="00F4396D"/>
    <w:p w14:paraId="7C9BACA2" w14:textId="1012CEAD" w:rsidR="00BF3E8E" w:rsidRDefault="00BF3E8E" w:rsidP="00F4396D">
      <w:r>
        <w:t xml:space="preserve">14) </w:t>
      </w:r>
      <w:r w:rsidR="00E97533">
        <w:t xml:space="preserve">Mrs. </w:t>
      </w:r>
      <w:r w:rsidR="008B4A11">
        <w:t>Ledesma</w:t>
      </w:r>
      <w:r>
        <w:t xml:space="preserve"> ate 90% of the candies from a bag of Jolly </w:t>
      </w:r>
      <w:r w:rsidR="00E97533">
        <w:t>Ranchers.  If she</w:t>
      </w:r>
      <w:r>
        <w:t xml:space="preserve"> ate a total of 54 candies, how many candies were in the FULL bag? </w:t>
      </w:r>
    </w:p>
    <w:p w14:paraId="7B3AC4B3" w14:textId="77777777" w:rsidR="00E97533" w:rsidRDefault="00E97533" w:rsidP="00F4396D">
      <w:r>
        <w:t>Will the answer be more or less than 54? ______________</w:t>
      </w:r>
    </w:p>
    <w:p w14:paraId="1898FEFE" w14:textId="77777777" w:rsidR="00E97533" w:rsidRDefault="00E97533" w:rsidP="00F4396D">
      <w:r>
        <w:t>Are you finding the PART or the WHOLE? ______________</w:t>
      </w:r>
    </w:p>
    <w:p w14:paraId="407B0268" w14:textId="77777777" w:rsidR="00E97533" w:rsidRDefault="00E97533" w:rsidP="00F4396D">
      <w:r>
        <w:t>How much was in the full bag?_______________________</w:t>
      </w:r>
    </w:p>
    <w:p w14:paraId="4A182918" w14:textId="77777777" w:rsidR="00BF3E8E" w:rsidRDefault="00BF3E8E" w:rsidP="00F4396D"/>
    <w:p w14:paraId="1BED6B57" w14:textId="77777777" w:rsidR="00A46C95" w:rsidRDefault="00BF3E8E" w:rsidP="00E97533">
      <w:r>
        <w:t xml:space="preserve">15) </w:t>
      </w:r>
      <w:r w:rsidR="00E97533">
        <w:t>Is a% of b the same as b% of a? Explain and/or show how you know.</w:t>
      </w:r>
      <w:r>
        <w:tab/>
      </w:r>
      <w:r>
        <w:tab/>
      </w:r>
    </w:p>
    <w:p w14:paraId="7E3BB87A" w14:textId="77777777" w:rsidR="006319C8" w:rsidRDefault="006319C8" w:rsidP="00F4396D"/>
    <w:p w14:paraId="54211249" w14:textId="77777777" w:rsidR="006319C8" w:rsidRDefault="006319C8" w:rsidP="00F4396D"/>
    <w:sectPr w:rsidR="006319C8" w:rsidSect="00F439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903579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26292B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130EBF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5E2757"/>
    <w:multiLevelType w:val="hybridMultilevel"/>
    <w:tmpl w:val="976806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955E29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717E2F"/>
    <w:multiLevelType w:val="hybridMultilevel"/>
    <w:tmpl w:val="55D4FA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396D"/>
    <w:rsid w:val="000C3A2B"/>
    <w:rsid w:val="002C1B5F"/>
    <w:rsid w:val="0035614D"/>
    <w:rsid w:val="006319C8"/>
    <w:rsid w:val="007D693A"/>
    <w:rsid w:val="00856FED"/>
    <w:rsid w:val="008B4A11"/>
    <w:rsid w:val="00A349F6"/>
    <w:rsid w:val="00A46C95"/>
    <w:rsid w:val="00AE26AF"/>
    <w:rsid w:val="00BF3E8E"/>
    <w:rsid w:val="00C76293"/>
    <w:rsid w:val="00C84E53"/>
    <w:rsid w:val="00DA656C"/>
    <w:rsid w:val="00E97533"/>
    <w:rsid w:val="00F43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934B2B"/>
  <w15:docId w15:val="{537F2CAD-BD3B-4787-B8D5-1B919799F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396D"/>
    <w:pPr>
      <w:ind w:left="720"/>
      <w:contextualSpacing/>
    </w:pPr>
  </w:style>
  <w:style w:type="table" w:styleId="TableGrid">
    <w:name w:val="Table Grid"/>
    <w:basedOn w:val="TableNormal"/>
    <w:uiPriority w:val="59"/>
    <w:rsid w:val="002C1B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D69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69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numbering" Target="numbering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D4C545B9F4094591E038CE26C4BF65" ma:contentTypeVersion="12" ma:contentTypeDescription="Create a new document." ma:contentTypeScope="" ma:versionID="fca7b2d05bbca5054986cbc713c58841">
  <xsd:schema xmlns:xsd="http://www.w3.org/2001/XMLSchema" xmlns:xs="http://www.w3.org/2001/XMLSchema" xmlns:p="http://schemas.microsoft.com/office/2006/metadata/properties" xmlns:ns2="8ad88c38-0ea2-4d85-a44b-78b81d9f52e8" xmlns:ns3="00a7e039-edd8-4e1b-8465-e9289a1052d9" targetNamespace="http://schemas.microsoft.com/office/2006/metadata/properties" ma:root="true" ma:fieldsID="c054d13ea83c2637fec30ce2dbd7511b" ns2:_="" ns3:_="">
    <xsd:import namespace="8ad88c38-0ea2-4d85-a44b-78b81d9f52e8"/>
    <xsd:import namespace="00a7e039-edd8-4e1b-8465-e9289a1052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d88c38-0ea2-4d85-a44b-78b81d9f52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7e039-edd8-4e1b-8465-e9289a1052d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00a7e039-edd8-4e1b-8465-e9289a1052d9">
      <UserInfo>
        <DisplayName>Audra Bothers</DisplayName>
        <AccountId>14</AccountId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C72019CA-E1FE-44AA-A7CD-1413E729CF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ad88c38-0ea2-4d85-a44b-78b81d9f52e8"/>
    <ds:schemaRef ds:uri="00a7e039-edd8-4e1b-8465-e9289a1052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4EB7C44-6284-4DD8-9ECB-4C3005EB874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5ECC248-FBB0-41A4-A093-CF4C3D4B088A}">
  <ds:schemaRefs>
    <ds:schemaRef ds:uri="http://schemas.microsoft.com/office/2006/metadata/properties"/>
    <ds:schemaRef ds:uri="http://schemas.microsoft.com/office/infopath/2007/PartnerControls"/>
    <ds:schemaRef ds:uri="00a7e039-edd8-4e1b-8465-e9289a1052d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Yolanda Ledesma</cp:lastModifiedBy>
  <cp:revision>6</cp:revision>
  <cp:lastPrinted>2019-10-07T21:06:00Z</cp:lastPrinted>
  <dcterms:created xsi:type="dcterms:W3CDTF">2018-09-11T21:00:00Z</dcterms:created>
  <dcterms:modified xsi:type="dcterms:W3CDTF">2019-10-07T2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AD4C545B9F4094591E038CE26C4BF65</vt:lpwstr>
  </property>
</Properties>
</file>